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9A6525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903E42" w:rsidRPr="00905465" w:rsidRDefault="00024186" w:rsidP="00903E42">
                  <w:pPr>
                    <w:pStyle w:val="aaaTitleNumber"/>
                  </w:pPr>
                  <w:r>
                    <w:t>10</w:t>
                  </w:r>
                  <w:r w:rsidR="00903E42">
                    <w:t>.</w:t>
                  </w:r>
                  <w:r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A16F27" w:rsidP="00024186">
      <w:pPr>
        <w:pStyle w:val="epDirectionLine"/>
      </w:pPr>
      <w:r>
        <w:t xml:space="preserve">You are playing a game using </w:t>
      </w:r>
      <w:r w:rsidR="00024186">
        <w:t>the spinners shown.</w:t>
      </w:r>
      <w:r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683895</wp:posOffset>
            </wp:positionV>
            <wp:extent cx="2362200" cy="1130300"/>
            <wp:effectExtent l="0" t="0" r="0" b="0"/>
            <wp:wrapNone/>
            <wp:docPr id="34" name="Picture 34" descr="TA: S:\mscc7wb03.01\Red Production\Red Resources by Chapter\Art\10\mscc7_rbc_1002_01.eps,1/11/2013 10:32:30 AM replaced: 7/31/2016 6:57:5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TA: S:\mscc7wb03.01\Red Production\Red Resources by Chapter\Art\10\mscc7_rbc_1002_01.eps,1/11/2013 10:32:30 A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25DD" w:rsidRDefault="00D925DD" w:rsidP="00D925DD">
      <w:pPr>
        <w:pStyle w:val="epNumList1"/>
      </w:pPr>
      <w:r w:rsidRPr="00D925DD">
        <w:tab/>
      </w:r>
      <w:r w:rsidRPr="00D925DD">
        <w:rPr>
          <w:rStyle w:val="epListNumber"/>
        </w:rPr>
        <w:t>1.</w:t>
      </w:r>
      <w:r w:rsidRPr="00D925DD">
        <w:tab/>
        <w:t>You want to spin red. Wh</w:t>
      </w:r>
      <w:r w:rsidR="00E56167">
        <w:t>ich</w:t>
      </w:r>
      <w:r w:rsidRPr="00D925DD">
        <w:t xml:space="preserve"> spinner should </w:t>
      </w:r>
      <w:r w:rsidR="00263C37">
        <w:br/>
      </w:r>
      <w:r w:rsidRPr="00D925DD">
        <w:t>you spin? Explain.</w:t>
      </w:r>
    </w:p>
    <w:p w:rsidR="00D925DD" w:rsidRDefault="00D925DD" w:rsidP="00D925DD">
      <w:pPr>
        <w:pStyle w:val="epNumList1"/>
      </w:pPr>
      <w:r>
        <w:tab/>
      </w:r>
      <w:r w:rsidRPr="00D925DD">
        <w:rPr>
          <w:rStyle w:val="epListNumber"/>
        </w:rPr>
        <w:t>2.</w:t>
      </w:r>
      <w:r>
        <w:tab/>
        <w:t>You want to spin yellow. Wh</w:t>
      </w:r>
      <w:r w:rsidR="00E56167">
        <w:t>ich</w:t>
      </w:r>
      <w:r>
        <w:t xml:space="preserve"> spinner should </w:t>
      </w:r>
      <w:r w:rsidR="00263C37">
        <w:br/>
      </w:r>
      <w:r>
        <w:t>you spin? Explain.</w:t>
      </w:r>
    </w:p>
    <w:p w:rsidR="00D925DD" w:rsidRDefault="00D925DD" w:rsidP="00D925DD">
      <w:pPr>
        <w:pStyle w:val="epNumList1"/>
      </w:pPr>
      <w:r>
        <w:tab/>
      </w:r>
      <w:r w:rsidRPr="00D925DD">
        <w:rPr>
          <w:rStyle w:val="epListNumber"/>
        </w:rPr>
        <w:t>3.</w:t>
      </w:r>
      <w:r>
        <w:tab/>
        <w:t xml:space="preserve">You want to spin blue. Does it matter which spinner </w:t>
      </w:r>
      <w:r w:rsidR="00263C37">
        <w:br/>
      </w:r>
      <w:r>
        <w:t>you spin? Explain.</w:t>
      </w:r>
    </w:p>
    <w:p w:rsidR="00D925DD" w:rsidRDefault="00D925DD" w:rsidP="00D925DD">
      <w:pPr>
        <w:pStyle w:val="epDirectionLine"/>
      </w:pPr>
      <w:r>
        <w:t>Describe the likelihood of the event given its probability.</w:t>
      </w:r>
    </w:p>
    <w:p w:rsidR="00D925DD" w:rsidRDefault="00796BA6" w:rsidP="00D925DD">
      <w:pPr>
        <w:pStyle w:val="epNumList1"/>
      </w:pPr>
      <w:r>
        <w:tab/>
      </w:r>
      <w:r w:rsidRPr="00940BB1">
        <w:rPr>
          <w:rStyle w:val="epListNumber"/>
        </w:rPr>
        <w:t>4.</w:t>
      </w:r>
      <w:r>
        <w:tab/>
        <w:t>The probability that it will snow today is zero.</w:t>
      </w:r>
    </w:p>
    <w:p w:rsidR="00796BA6" w:rsidRDefault="00796BA6" w:rsidP="00796BA6">
      <w:pPr>
        <w:pStyle w:val="epNumList1"/>
      </w:pPr>
      <w:r>
        <w:tab/>
      </w:r>
      <w:r w:rsidRPr="00940BB1">
        <w:rPr>
          <w:rStyle w:val="epListNumber"/>
        </w:rPr>
        <w:t>5.</w:t>
      </w:r>
      <w:r>
        <w:tab/>
        <w:t>You make a free throw 70% of the time.</w:t>
      </w:r>
    </w:p>
    <w:p w:rsidR="00796BA6" w:rsidRDefault="00796BA6" w:rsidP="00796BA6">
      <w:pPr>
        <w:pStyle w:val="epNumList1"/>
      </w:pPr>
      <w:r>
        <w:tab/>
      </w:r>
      <w:r w:rsidRPr="00940BB1">
        <w:rPr>
          <w:rStyle w:val="epListNumber"/>
        </w:rPr>
        <w:t>6.</w:t>
      </w:r>
      <w:r>
        <w:tab/>
        <w:t xml:space="preserve">Your band marches in </w:t>
      </w:r>
      <w:r w:rsidRPr="00796BA6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pt" o:ole="">
            <v:imagedata r:id="rId9" o:title=""/>
          </v:shape>
          <o:OLEObject Type="Embed" ProgID="Equation.DSMT4" ShapeID="_x0000_i1025" DrawAspect="Content" ObjectID="_1531496630" r:id="rId10"/>
        </w:object>
      </w:r>
      <w:r>
        <w:t xml:space="preserve"> of the parades. </w:t>
      </w:r>
    </w:p>
    <w:p w:rsidR="00796BA6" w:rsidRDefault="00796BA6" w:rsidP="00263C37">
      <w:pPr>
        <w:pStyle w:val="epDirectionLine"/>
        <w:ind w:right="1200"/>
      </w:pPr>
      <w:r>
        <w:t xml:space="preserve">You randomly choose one </w:t>
      </w:r>
      <w:r w:rsidR="00940BB1">
        <w:t xml:space="preserve">song from a collection of 4 country songs, 2 jazz songs, 3 rock songs, and 1 </w:t>
      </w:r>
      <w:r w:rsidR="00263C37">
        <w:t>pop</w:t>
      </w:r>
      <w:r w:rsidR="00940BB1">
        <w:t xml:space="preserve"> song. Find the probability of the event.</w:t>
      </w:r>
    </w:p>
    <w:p w:rsidR="00940BB1" w:rsidRDefault="00940BB1" w:rsidP="00940BB1">
      <w:pPr>
        <w:pStyle w:val="epNumList1"/>
      </w:pPr>
      <w:r>
        <w:tab/>
      </w:r>
      <w:r w:rsidRPr="00940BB1">
        <w:rPr>
          <w:rStyle w:val="epListNumber"/>
        </w:rPr>
        <w:t>7.</w:t>
      </w:r>
      <w:r w:rsidR="00263C37">
        <w:tab/>
        <w:t>Choosing a jazz song</w:t>
      </w:r>
    </w:p>
    <w:p w:rsidR="00940BB1" w:rsidRDefault="00940BB1" w:rsidP="00940BB1">
      <w:pPr>
        <w:pStyle w:val="epNumList1"/>
      </w:pPr>
      <w:r>
        <w:tab/>
      </w:r>
      <w:r w:rsidRPr="00940BB1">
        <w:rPr>
          <w:rStyle w:val="epListNumber"/>
        </w:rPr>
        <w:t>8.</w:t>
      </w:r>
      <w:r w:rsidR="00263C37">
        <w:tab/>
        <w:t>Choosing a pop song</w:t>
      </w:r>
    </w:p>
    <w:p w:rsidR="00940BB1" w:rsidRDefault="00940BB1" w:rsidP="00940BB1">
      <w:pPr>
        <w:pStyle w:val="epNumList1"/>
      </w:pPr>
      <w:r>
        <w:tab/>
      </w:r>
      <w:r w:rsidRPr="00940BB1">
        <w:rPr>
          <w:rStyle w:val="epListNumber"/>
        </w:rPr>
        <w:t>9.</w:t>
      </w:r>
      <w:r>
        <w:tab/>
      </w:r>
      <w:r>
        <w:rPr>
          <w:i/>
        </w:rPr>
        <w:t>Not</w:t>
      </w:r>
      <w:r w:rsidR="00263C37">
        <w:t xml:space="preserve"> choosing a country song</w:t>
      </w:r>
    </w:p>
    <w:p w:rsidR="00940BB1" w:rsidRDefault="00940BB1" w:rsidP="00940BB1">
      <w:pPr>
        <w:pStyle w:val="epNumList1"/>
      </w:pPr>
      <w:r>
        <w:tab/>
      </w:r>
      <w:r w:rsidRPr="00263C37">
        <w:rPr>
          <w:rStyle w:val="epListNumber"/>
        </w:rPr>
        <w:t>10</w:t>
      </w:r>
      <w:r w:rsidR="00263C37" w:rsidRPr="00263C37">
        <w:rPr>
          <w:rStyle w:val="epListNumber"/>
        </w:rPr>
        <w:t>.</w:t>
      </w:r>
      <w:r w:rsidR="00263C37">
        <w:tab/>
        <w:t>Choosing a blues song</w:t>
      </w:r>
    </w:p>
    <w:p w:rsidR="00940BB1" w:rsidRDefault="00940BB1" w:rsidP="00940BB1">
      <w:pPr>
        <w:pStyle w:val="epNumList1"/>
      </w:pPr>
      <w:r>
        <w:tab/>
      </w:r>
      <w:r w:rsidRPr="00940BB1">
        <w:rPr>
          <w:rStyle w:val="epListNumber"/>
        </w:rPr>
        <w:t>11.</w:t>
      </w:r>
      <w:r>
        <w:tab/>
        <w:t>Your football team has a 75% chance</w:t>
      </w:r>
      <w:r w:rsidR="00C24D99">
        <w:t xml:space="preserve"> of winning a </w:t>
      </w:r>
      <w:r>
        <w:t xml:space="preserve">game. Your team is scheduled to play 16 games. Estimate how many games your team will win. </w:t>
      </w:r>
    </w:p>
    <w:p w:rsidR="00940BB1" w:rsidRDefault="00C24D99" w:rsidP="00263C37">
      <w:pPr>
        <w:pStyle w:val="epNumList1"/>
        <w:ind w:right="960"/>
      </w:pPr>
      <w:r>
        <w:tab/>
      </w:r>
      <w:r w:rsidRPr="00C24D99">
        <w:rPr>
          <w:rStyle w:val="epListNumber"/>
        </w:rPr>
        <w:t>12.</w:t>
      </w:r>
      <w:r w:rsidRPr="00C24D99">
        <w:rPr>
          <w:rStyle w:val="epListNumber"/>
        </w:rPr>
        <w:tab/>
      </w:r>
      <w:r>
        <w:t xml:space="preserve">In a classroom, the probability that the teacher chooses a boy from 20 students </w:t>
      </w:r>
      <w:r w:rsidR="00263C37">
        <w:br/>
        <w:t>is 0.45.</w:t>
      </w:r>
    </w:p>
    <w:p w:rsidR="00C24D99" w:rsidRDefault="00C24D99" w:rsidP="00C24D99">
      <w:pPr>
        <w:pStyle w:val="epLetSubList1"/>
      </w:pPr>
      <w:r>
        <w:tab/>
      </w:r>
      <w:r w:rsidRPr="00C24D99">
        <w:rPr>
          <w:rStyle w:val="epListNumber"/>
        </w:rPr>
        <w:t>a.</w:t>
      </w:r>
      <w:r w:rsidRPr="00C24D99">
        <w:rPr>
          <w:rStyle w:val="epListNumber"/>
        </w:rPr>
        <w:tab/>
      </w:r>
      <w:r>
        <w:t xml:space="preserve">How many </w:t>
      </w:r>
      <w:r w:rsidR="0030430F">
        <w:t xml:space="preserve">students </w:t>
      </w:r>
      <w:r>
        <w:t xml:space="preserve">are </w:t>
      </w:r>
      <w:r>
        <w:rPr>
          <w:i/>
        </w:rPr>
        <w:t>not</w:t>
      </w:r>
      <w:r>
        <w:t xml:space="preserve"> boys?</w:t>
      </w:r>
    </w:p>
    <w:p w:rsidR="00C24D99" w:rsidRDefault="00C24D99" w:rsidP="00C24D99">
      <w:pPr>
        <w:pStyle w:val="epLetSubList1"/>
      </w:pPr>
      <w:r>
        <w:tab/>
      </w:r>
      <w:r w:rsidRPr="00C24D99">
        <w:rPr>
          <w:rStyle w:val="epListNumber"/>
        </w:rPr>
        <w:t>b.</w:t>
      </w:r>
      <w:r>
        <w:tab/>
        <w:t xml:space="preserve">Describe the likelihood of </w:t>
      </w:r>
      <w:r>
        <w:rPr>
          <w:i/>
        </w:rPr>
        <w:t>not</w:t>
      </w:r>
      <w:r>
        <w:t xml:space="preserve"> choosing a boy.</w:t>
      </w:r>
    </w:p>
    <w:p w:rsidR="00C24D99" w:rsidRDefault="00C24D99" w:rsidP="00C24D99">
      <w:pPr>
        <w:pStyle w:val="epNumList1"/>
      </w:pPr>
      <w:r>
        <w:tab/>
      </w:r>
      <w:r w:rsidRPr="00C24D99">
        <w:rPr>
          <w:rStyle w:val="epListNumber"/>
        </w:rPr>
        <w:t>13.</w:t>
      </w:r>
      <w:r>
        <w:tab/>
        <w:t>A box contains ten slips of paper number</w:t>
      </w:r>
      <w:r w:rsidR="005A4504">
        <w:t>ed</w:t>
      </w:r>
      <w:r>
        <w:t xml:space="preserve"> 1 through 10. Find the probability and describe the likelihood of each event.</w:t>
      </w:r>
    </w:p>
    <w:p w:rsidR="00C24D99" w:rsidRDefault="00C24D99" w:rsidP="00C24D99">
      <w:pPr>
        <w:pStyle w:val="epLetSubList1"/>
      </w:pPr>
      <w:r>
        <w:tab/>
      </w:r>
      <w:r w:rsidRPr="00C24D99">
        <w:rPr>
          <w:rStyle w:val="epListNumber"/>
        </w:rPr>
        <w:t>a.</w:t>
      </w:r>
      <w:r>
        <w:tab/>
      </w:r>
      <w:r w:rsidR="00263C37">
        <w:t>Choosing</w:t>
      </w:r>
      <w:r w:rsidR="0030430F">
        <w:t xml:space="preserve"> a number greater than 2</w:t>
      </w:r>
    </w:p>
    <w:p w:rsidR="00C24D99" w:rsidRDefault="00C24D99" w:rsidP="00C24D99">
      <w:pPr>
        <w:pStyle w:val="epLetSubList1"/>
      </w:pPr>
      <w:r>
        <w:tab/>
      </w:r>
      <w:r w:rsidRPr="00C24D99">
        <w:rPr>
          <w:rStyle w:val="epListNumber"/>
        </w:rPr>
        <w:t>b.</w:t>
      </w:r>
      <w:r>
        <w:tab/>
      </w:r>
      <w:r w:rsidR="00263C37">
        <w:t>Choosing</w:t>
      </w:r>
      <w:r>
        <w:t xml:space="preserve"> a </w:t>
      </w:r>
      <w:r w:rsidR="00FC451A">
        <w:t xml:space="preserve">number that is a </w:t>
      </w:r>
      <w:r w:rsidR="0030430F">
        <w:t>multiple of 2</w:t>
      </w:r>
    </w:p>
    <w:p w:rsidR="00263C37" w:rsidRDefault="00C24D99" w:rsidP="00C24D99">
      <w:pPr>
        <w:pStyle w:val="epLetSubList1"/>
      </w:pPr>
      <w:r>
        <w:tab/>
      </w:r>
      <w:r w:rsidRPr="00C24D99">
        <w:rPr>
          <w:rStyle w:val="epListNumber"/>
        </w:rPr>
        <w:t>c.</w:t>
      </w:r>
      <w:r>
        <w:tab/>
      </w:r>
      <w:r w:rsidR="00263C37">
        <w:t>Choosing</w:t>
      </w:r>
      <w:r>
        <w:t xml:space="preserve"> </w:t>
      </w:r>
      <w:r w:rsidR="00FC451A">
        <w:t xml:space="preserve">a </w:t>
      </w:r>
      <w:r>
        <w:t xml:space="preserve">number that </w:t>
      </w:r>
      <w:r w:rsidR="005A4504">
        <w:t>is less than 10</w:t>
      </w:r>
    </w:p>
    <w:p w:rsidR="00903E42" w:rsidRDefault="00263C37" w:rsidP="00263C37">
      <w:pPr>
        <w:pStyle w:val="aaaNameDate"/>
      </w:pPr>
      <w:r>
        <w:br w:type="page"/>
      </w:r>
      <w:r w:rsidR="009A6525">
        <w:rPr>
          <w:noProof/>
        </w:rPr>
        <w:lastRenderedPageBreak/>
        <w:pict>
          <v:shape id="_x0000_s1052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9A6525">
        <w:rPr>
          <w:noProof/>
        </w:rPr>
        <w:pict>
          <v:roundrect id="_x0000_s1051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903E42" w:rsidRPr="00905465" w:rsidRDefault="00024186" w:rsidP="00903E42">
                  <w:pPr>
                    <w:pStyle w:val="aaaTitleNumber"/>
                  </w:pPr>
                  <w:r>
                    <w:t>10</w:t>
                  </w:r>
                  <w:r w:rsidR="00903E42">
                    <w:t>.</w:t>
                  </w:r>
                  <w:r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266465" w:rsidRDefault="00266465" w:rsidP="00266465">
      <w:pPr>
        <w:pStyle w:val="epDirectionLine"/>
      </w:pPr>
      <w:r>
        <w:t>Describe the likelihood of the event given its probability.</w:t>
      </w:r>
    </w:p>
    <w:p w:rsidR="00266465" w:rsidRDefault="00266465" w:rsidP="00266465">
      <w:pPr>
        <w:pStyle w:val="epNumList1"/>
      </w:pPr>
      <w:r>
        <w:tab/>
      </w:r>
      <w:r w:rsidR="00AF0DED">
        <w:rPr>
          <w:rStyle w:val="epListNumber"/>
        </w:rPr>
        <w:t>1</w:t>
      </w:r>
      <w:r w:rsidRPr="00940BB1">
        <w:rPr>
          <w:rStyle w:val="epListNumber"/>
        </w:rPr>
        <w:t>.</w:t>
      </w:r>
      <w:r w:rsidR="00AF0DED">
        <w:tab/>
        <w:t xml:space="preserve">The school bus arrives late </w:t>
      </w:r>
      <w:r w:rsidR="00AF0DED" w:rsidRPr="00AF0DED">
        <w:rPr>
          <w:position w:val="-24"/>
        </w:rPr>
        <w:object w:dxaOrig="240" w:dyaOrig="620">
          <v:shape id="_x0000_i1026" type="#_x0000_t75" style="width:12pt;height:31pt" o:ole="">
            <v:imagedata r:id="rId11" o:title=""/>
          </v:shape>
          <o:OLEObject Type="Embed" ProgID="Equation.DSMT4" ShapeID="_x0000_i1026" DrawAspect="Content" ObjectID="_1531496631" r:id="rId12"/>
        </w:object>
      </w:r>
      <w:r w:rsidR="00AF0DED">
        <w:t xml:space="preserve"> of the time.</w:t>
      </w:r>
    </w:p>
    <w:p w:rsidR="00266465" w:rsidRDefault="00266465" w:rsidP="00266465">
      <w:pPr>
        <w:pStyle w:val="epNumList1"/>
      </w:pPr>
      <w:r>
        <w:tab/>
      </w:r>
      <w:r w:rsidR="00AF0DED">
        <w:rPr>
          <w:rStyle w:val="epListNumber"/>
        </w:rPr>
        <w:t>2</w:t>
      </w:r>
      <w:r w:rsidRPr="00940BB1">
        <w:rPr>
          <w:rStyle w:val="epListNumber"/>
        </w:rPr>
        <w:t>.</w:t>
      </w:r>
      <w:r w:rsidR="00AF0DED">
        <w:tab/>
        <w:t>The probability that it rains during a hurricane is 1</w:t>
      </w:r>
      <w:r>
        <w:t>.</w:t>
      </w:r>
    </w:p>
    <w:p w:rsidR="00266465" w:rsidRDefault="00266465" w:rsidP="00266465">
      <w:pPr>
        <w:pStyle w:val="epNumList1"/>
      </w:pPr>
      <w:r>
        <w:tab/>
      </w:r>
      <w:r w:rsidR="00AF0DED">
        <w:rPr>
          <w:rStyle w:val="epListNumber"/>
        </w:rPr>
        <w:t>3</w:t>
      </w:r>
      <w:r w:rsidRPr="00940BB1">
        <w:rPr>
          <w:rStyle w:val="epListNumber"/>
        </w:rPr>
        <w:t>.</w:t>
      </w:r>
      <w:r>
        <w:tab/>
      </w:r>
      <w:r w:rsidR="00AF0DED">
        <w:t>There is an 85% chance that you will go to the concert</w:t>
      </w:r>
      <w:r>
        <w:t xml:space="preserve">. </w:t>
      </w:r>
    </w:p>
    <w:p w:rsidR="00266465" w:rsidRDefault="009A6525" w:rsidP="00266465">
      <w:pPr>
        <w:pStyle w:val="epDirectionLine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23185</wp:posOffset>
            </wp:positionH>
            <wp:positionV relativeFrom="paragraph">
              <wp:posOffset>236220</wp:posOffset>
            </wp:positionV>
            <wp:extent cx="2463800" cy="2082800"/>
            <wp:effectExtent l="0" t="0" r="0" b="0"/>
            <wp:wrapNone/>
            <wp:docPr id="1" name="Picture 1" descr="TA: S:\mscc7wb03.01\Red Production\Red Resources by Chapter\Art\10\mscc7_rbc_1002_02.eps,1/11/2013 10:33:15 AM replaced: 7/31/2016 6:57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465">
        <w:t xml:space="preserve">You randomly choose one </w:t>
      </w:r>
      <w:r w:rsidR="00AF0DED">
        <w:t xml:space="preserve">mathematical operator from the collection. </w:t>
      </w:r>
      <w:r w:rsidR="00EF502F">
        <w:br/>
      </w:r>
      <w:r w:rsidR="00AF0DED">
        <w:t xml:space="preserve">Find the </w:t>
      </w:r>
      <w:r w:rsidR="00266465">
        <w:t>probability of the event.</w:t>
      </w:r>
      <w:bookmarkStart w:id="0" w:name="_GoBack"/>
      <w:bookmarkEnd w:id="0"/>
    </w:p>
    <w:p w:rsidR="00266465" w:rsidRDefault="00266465" w:rsidP="00266465">
      <w:pPr>
        <w:pStyle w:val="epNumList1"/>
      </w:pPr>
      <w:r>
        <w:tab/>
      </w:r>
      <w:r w:rsidR="008C51E6">
        <w:rPr>
          <w:rStyle w:val="epListNumber"/>
        </w:rPr>
        <w:t>4</w:t>
      </w:r>
      <w:r w:rsidRPr="00940BB1">
        <w:rPr>
          <w:rStyle w:val="epListNumber"/>
        </w:rPr>
        <w:t>.</w:t>
      </w:r>
      <w:r>
        <w:tab/>
        <w:t xml:space="preserve">Choosing a </w:t>
      </w:r>
      <w:r w:rsidR="00AF0DED">
        <w:t>multiplication sign</w:t>
      </w:r>
    </w:p>
    <w:p w:rsidR="00266465" w:rsidRDefault="00266465" w:rsidP="00266465">
      <w:pPr>
        <w:pStyle w:val="epNumList1"/>
      </w:pPr>
      <w:r>
        <w:tab/>
      </w:r>
      <w:r w:rsidR="008C51E6">
        <w:rPr>
          <w:rStyle w:val="epListNumber"/>
        </w:rPr>
        <w:t>5</w:t>
      </w:r>
      <w:r w:rsidRPr="00940BB1">
        <w:rPr>
          <w:rStyle w:val="epListNumber"/>
        </w:rPr>
        <w:t>.</w:t>
      </w:r>
      <w:r w:rsidR="00AF0DED">
        <w:tab/>
        <w:t>Choosing a plus</w:t>
      </w:r>
      <w:r>
        <w:t xml:space="preserve"> s</w:t>
      </w:r>
      <w:r w:rsidR="00AF0DED">
        <w:t>i</w:t>
      </w:r>
      <w:r>
        <w:t>g</w:t>
      </w:r>
      <w:r w:rsidR="00AF0DED">
        <w:t>n</w:t>
      </w:r>
    </w:p>
    <w:p w:rsidR="00266465" w:rsidRDefault="00266465" w:rsidP="00266465">
      <w:pPr>
        <w:pStyle w:val="epNumList1"/>
      </w:pPr>
      <w:r>
        <w:tab/>
      </w:r>
      <w:r w:rsidR="008C51E6">
        <w:rPr>
          <w:rStyle w:val="epListNumber"/>
        </w:rPr>
        <w:t>6</w:t>
      </w:r>
      <w:r w:rsidRPr="00940BB1">
        <w:rPr>
          <w:rStyle w:val="epListNumber"/>
        </w:rPr>
        <w:t>.</w:t>
      </w:r>
      <w:r>
        <w:tab/>
      </w:r>
      <w:r>
        <w:rPr>
          <w:i/>
        </w:rPr>
        <w:t>Not</w:t>
      </w:r>
      <w:r>
        <w:t xml:space="preserve"> choosing a</w:t>
      </w:r>
      <w:r w:rsidR="00AF0DED">
        <w:t>n equal sign</w:t>
      </w:r>
    </w:p>
    <w:p w:rsidR="00266465" w:rsidRDefault="00266465" w:rsidP="00266465">
      <w:pPr>
        <w:pStyle w:val="epNumList1"/>
      </w:pPr>
      <w:r>
        <w:tab/>
      </w:r>
      <w:r w:rsidR="008C51E6" w:rsidRPr="00263C37">
        <w:rPr>
          <w:rStyle w:val="epListNumber"/>
        </w:rPr>
        <w:t>7</w:t>
      </w:r>
      <w:r w:rsidRPr="00263C37">
        <w:rPr>
          <w:rStyle w:val="epListNumber"/>
        </w:rPr>
        <w:t>.</w:t>
      </w:r>
      <w:r>
        <w:tab/>
      </w:r>
      <w:r w:rsidR="00AF0DED">
        <w:rPr>
          <w:i/>
        </w:rPr>
        <w:t>Not</w:t>
      </w:r>
      <w:r w:rsidR="00AF0DED">
        <w:t xml:space="preserve"> choosing a greater than sign</w:t>
      </w:r>
    </w:p>
    <w:p w:rsidR="00DD3512" w:rsidRDefault="00DD3512" w:rsidP="00E370FF">
      <w:pPr>
        <w:pStyle w:val="epNumList1"/>
      </w:pPr>
    </w:p>
    <w:p w:rsidR="00EF502F" w:rsidRDefault="00EF502F" w:rsidP="00E370FF">
      <w:pPr>
        <w:pStyle w:val="epNumList1"/>
      </w:pPr>
    </w:p>
    <w:p w:rsidR="005B3D89" w:rsidRDefault="00E370FF" w:rsidP="00E370FF">
      <w:pPr>
        <w:pStyle w:val="epNumList1"/>
      </w:pPr>
      <w:r>
        <w:tab/>
      </w:r>
      <w:r w:rsidR="008C51E6">
        <w:rPr>
          <w:rStyle w:val="epListNumber"/>
        </w:rPr>
        <w:t>8</w:t>
      </w:r>
      <w:r w:rsidRPr="00E370FF">
        <w:rPr>
          <w:rStyle w:val="epListNumber"/>
        </w:rPr>
        <w:t>.</w:t>
      </w:r>
      <w:r>
        <w:tab/>
        <w:t>One-half of the boxes of cereal contain a prize.</w:t>
      </w:r>
    </w:p>
    <w:p w:rsidR="00E370FF" w:rsidRDefault="00E370FF" w:rsidP="00E370FF">
      <w:pPr>
        <w:pStyle w:val="epLetSubList1"/>
      </w:pPr>
      <w:r>
        <w:tab/>
      </w:r>
      <w:r w:rsidRPr="00E370FF">
        <w:rPr>
          <w:rStyle w:val="epListNumber"/>
        </w:rPr>
        <w:t>a.</w:t>
      </w:r>
      <w:r>
        <w:tab/>
        <w:t>Find the probability of winning a prize.</w:t>
      </w:r>
    </w:p>
    <w:p w:rsidR="00E370FF" w:rsidRDefault="00E370FF" w:rsidP="00E370FF">
      <w:pPr>
        <w:pStyle w:val="epLetSubList1"/>
      </w:pPr>
      <w:r>
        <w:tab/>
      </w:r>
      <w:r w:rsidRPr="00E370FF">
        <w:rPr>
          <w:rStyle w:val="epListNumber"/>
        </w:rPr>
        <w:t>b.</w:t>
      </w:r>
      <w:r w:rsidRPr="00E370FF">
        <w:rPr>
          <w:rStyle w:val="epListNumber"/>
        </w:rPr>
        <w:tab/>
      </w:r>
      <w:r>
        <w:t xml:space="preserve">Find the probability of </w:t>
      </w:r>
      <w:r>
        <w:rPr>
          <w:i/>
        </w:rPr>
        <w:t>not</w:t>
      </w:r>
      <w:r>
        <w:t xml:space="preserve"> winning a prize.</w:t>
      </w:r>
    </w:p>
    <w:p w:rsidR="00E370FF" w:rsidRDefault="00E370FF" w:rsidP="00E370FF">
      <w:pPr>
        <w:pStyle w:val="epLetSubList1"/>
      </w:pPr>
      <w:r>
        <w:tab/>
      </w:r>
      <w:r w:rsidRPr="00E370FF">
        <w:rPr>
          <w:rStyle w:val="epListNumber"/>
        </w:rPr>
        <w:t>c.</w:t>
      </w:r>
      <w:r>
        <w:tab/>
        <w:t>If you purchased two boxes of cereal, estimate the number of prizes you would receive.</w:t>
      </w:r>
    </w:p>
    <w:p w:rsidR="00DD3512" w:rsidRDefault="00DF62CB" w:rsidP="00DF62CB">
      <w:pPr>
        <w:pStyle w:val="epNumList1"/>
      </w:pPr>
      <w:r>
        <w:tab/>
      </w:r>
      <w:r w:rsidR="008C51E6">
        <w:rPr>
          <w:rStyle w:val="epListNumber"/>
        </w:rPr>
        <w:t>9</w:t>
      </w:r>
      <w:r w:rsidRPr="00DD3512">
        <w:rPr>
          <w:rStyle w:val="epListNumber"/>
        </w:rPr>
        <w:t>.</w:t>
      </w:r>
      <w:r w:rsidRPr="00DD3512">
        <w:rPr>
          <w:rStyle w:val="epListNumber"/>
        </w:rPr>
        <w:tab/>
      </w:r>
      <w:r>
        <w:t xml:space="preserve">A store has 30 blue pens, 18 black pens, and 12 red pens in stock. </w:t>
      </w:r>
      <w:r w:rsidR="00DD3512">
        <w:t>You buy 3 blue pens, 9 black pens, and 3 red pens. Find the probability of each event before and after your purchase. Then describe how your purchase affects the probability of each event.</w:t>
      </w:r>
    </w:p>
    <w:p w:rsidR="00DD3512" w:rsidRDefault="00DD3512" w:rsidP="00DD3512">
      <w:pPr>
        <w:pStyle w:val="epLetSubList1"/>
      </w:pPr>
      <w:r>
        <w:tab/>
      </w:r>
      <w:r w:rsidRPr="00DD3512">
        <w:rPr>
          <w:rStyle w:val="epListNumber"/>
        </w:rPr>
        <w:t>a.</w:t>
      </w:r>
      <w:r w:rsidR="00263C37">
        <w:tab/>
        <w:t>Randomly choosing a blue pen</w:t>
      </w:r>
    </w:p>
    <w:p w:rsidR="00DD3512" w:rsidRDefault="00DD3512" w:rsidP="00DD3512">
      <w:pPr>
        <w:pStyle w:val="epLetSubList1"/>
      </w:pPr>
      <w:r>
        <w:tab/>
      </w:r>
      <w:r w:rsidRPr="00DD3512">
        <w:rPr>
          <w:rStyle w:val="epListNumber"/>
        </w:rPr>
        <w:t>b.</w:t>
      </w:r>
      <w:r w:rsidR="00263C37">
        <w:tab/>
        <w:t>Randomly choosing a black pen</w:t>
      </w:r>
    </w:p>
    <w:p w:rsidR="00DD3512" w:rsidRDefault="00DD3512" w:rsidP="00DD3512">
      <w:pPr>
        <w:pStyle w:val="epLetSubList1"/>
      </w:pPr>
      <w:r>
        <w:tab/>
      </w:r>
      <w:r w:rsidRPr="00DD3512">
        <w:rPr>
          <w:rStyle w:val="epListNumber"/>
        </w:rPr>
        <w:t>c.</w:t>
      </w:r>
      <w:r w:rsidR="00263C37">
        <w:tab/>
        <w:t>Randomly choosing a red pen</w:t>
      </w:r>
    </w:p>
    <w:p w:rsidR="00E370FF" w:rsidRDefault="00DF62CB" w:rsidP="00DD3512">
      <w:pPr>
        <w:pStyle w:val="epLetSubList1"/>
      </w:pPr>
      <w:r>
        <w:t xml:space="preserve"> </w:t>
      </w:r>
    </w:p>
    <w:p w:rsidR="00E370FF" w:rsidRDefault="00E370FF" w:rsidP="00E370FF">
      <w:pPr>
        <w:pStyle w:val="epLetSubList1"/>
      </w:pPr>
      <w:r>
        <w:tab/>
      </w:r>
    </w:p>
    <w:sectPr w:rsidR="00E370FF" w:rsidSect="00A16F27">
      <w:footerReference w:type="even" r:id="rId14"/>
      <w:footerReference w:type="default" r:id="rId15"/>
      <w:pgSz w:w="12240" w:h="15840" w:code="1"/>
      <w:pgMar w:top="840" w:right="840" w:bottom="660" w:left="1860" w:header="720" w:footer="660" w:gutter="0"/>
      <w:pgNumType w:start="32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1D6" w:rsidRDefault="008C11D6">
      <w:r>
        <w:separator/>
      </w:r>
    </w:p>
    <w:p w:rsidR="008C11D6" w:rsidRDefault="008C11D6"/>
  </w:endnote>
  <w:endnote w:type="continuationSeparator" w:id="0">
    <w:p w:rsidR="008C11D6" w:rsidRDefault="008C11D6">
      <w:r>
        <w:continuationSeparator/>
      </w:r>
    </w:p>
    <w:p w:rsidR="008C11D6" w:rsidRDefault="008C11D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3074C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A6525">
      <w:rPr>
        <w:rStyle w:val="PageNumber"/>
        <w:noProof/>
      </w:rPr>
      <w:t>326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A16F27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3074C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A6525">
      <w:rPr>
        <w:rStyle w:val="PageNumber"/>
        <w:noProof/>
      </w:rPr>
      <w:t>325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A16F27">
      <w:rPr>
        <w:b/>
      </w:rPr>
      <w:t>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1D6" w:rsidRDefault="008C11D6">
      <w:r>
        <w:separator/>
      </w:r>
    </w:p>
    <w:p w:rsidR="008C11D6" w:rsidRDefault="008C11D6"/>
  </w:footnote>
  <w:footnote w:type="continuationSeparator" w:id="0">
    <w:p w:rsidR="008C11D6" w:rsidRDefault="008C11D6">
      <w:r>
        <w:continuationSeparator/>
      </w:r>
    </w:p>
    <w:p w:rsidR="008C11D6" w:rsidRDefault="008C11D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2133F"/>
    <w:rsid w:val="00024186"/>
    <w:rsid w:val="00026573"/>
    <w:rsid w:val="000724BE"/>
    <w:rsid w:val="00103B50"/>
    <w:rsid w:val="0010566E"/>
    <w:rsid w:val="0011339E"/>
    <w:rsid w:val="001178E2"/>
    <w:rsid w:val="001369F8"/>
    <w:rsid w:val="00162490"/>
    <w:rsid w:val="001F7D1C"/>
    <w:rsid w:val="001F7E0F"/>
    <w:rsid w:val="00236737"/>
    <w:rsid w:val="00263C37"/>
    <w:rsid w:val="00266465"/>
    <w:rsid w:val="002A24E1"/>
    <w:rsid w:val="002B6A9C"/>
    <w:rsid w:val="0030430F"/>
    <w:rsid w:val="003074C4"/>
    <w:rsid w:val="00307F11"/>
    <w:rsid w:val="00330C95"/>
    <w:rsid w:val="003330DF"/>
    <w:rsid w:val="00344665"/>
    <w:rsid w:val="00351087"/>
    <w:rsid w:val="00364D8E"/>
    <w:rsid w:val="003A770A"/>
    <w:rsid w:val="003C7D6D"/>
    <w:rsid w:val="003E55F1"/>
    <w:rsid w:val="003F771A"/>
    <w:rsid w:val="004045D5"/>
    <w:rsid w:val="004179B2"/>
    <w:rsid w:val="00471EE5"/>
    <w:rsid w:val="0047468B"/>
    <w:rsid w:val="00475754"/>
    <w:rsid w:val="00486FF9"/>
    <w:rsid w:val="004A0D4E"/>
    <w:rsid w:val="004B0561"/>
    <w:rsid w:val="004B5067"/>
    <w:rsid w:val="004C1BA9"/>
    <w:rsid w:val="00504500"/>
    <w:rsid w:val="005A4504"/>
    <w:rsid w:val="005B2959"/>
    <w:rsid w:val="005B3D89"/>
    <w:rsid w:val="005E5326"/>
    <w:rsid w:val="006341B2"/>
    <w:rsid w:val="00642759"/>
    <w:rsid w:val="006E470D"/>
    <w:rsid w:val="006E7CD9"/>
    <w:rsid w:val="00702728"/>
    <w:rsid w:val="0071308F"/>
    <w:rsid w:val="007156CC"/>
    <w:rsid w:val="00721A5C"/>
    <w:rsid w:val="00740C9B"/>
    <w:rsid w:val="00796BA6"/>
    <w:rsid w:val="007D5240"/>
    <w:rsid w:val="007F1EC7"/>
    <w:rsid w:val="00820702"/>
    <w:rsid w:val="008300B9"/>
    <w:rsid w:val="00843AAF"/>
    <w:rsid w:val="00865AEA"/>
    <w:rsid w:val="00881A6E"/>
    <w:rsid w:val="00893443"/>
    <w:rsid w:val="008C11D6"/>
    <w:rsid w:val="008C51E6"/>
    <w:rsid w:val="008F23C2"/>
    <w:rsid w:val="00903E42"/>
    <w:rsid w:val="00905EF8"/>
    <w:rsid w:val="00940BB1"/>
    <w:rsid w:val="00954E28"/>
    <w:rsid w:val="009571F4"/>
    <w:rsid w:val="009A6525"/>
    <w:rsid w:val="009B4627"/>
    <w:rsid w:val="00A0468E"/>
    <w:rsid w:val="00A13D8C"/>
    <w:rsid w:val="00A13E6D"/>
    <w:rsid w:val="00A16F27"/>
    <w:rsid w:val="00A7355E"/>
    <w:rsid w:val="00AF0DED"/>
    <w:rsid w:val="00B137EB"/>
    <w:rsid w:val="00B648F1"/>
    <w:rsid w:val="00B96D83"/>
    <w:rsid w:val="00BA74E6"/>
    <w:rsid w:val="00BB4F8F"/>
    <w:rsid w:val="00BC3DFA"/>
    <w:rsid w:val="00BD1F5F"/>
    <w:rsid w:val="00C24AED"/>
    <w:rsid w:val="00C24D99"/>
    <w:rsid w:val="00C62938"/>
    <w:rsid w:val="00D154A5"/>
    <w:rsid w:val="00D209F4"/>
    <w:rsid w:val="00D20BB7"/>
    <w:rsid w:val="00D438EE"/>
    <w:rsid w:val="00D925DD"/>
    <w:rsid w:val="00DA0C53"/>
    <w:rsid w:val="00DB2A94"/>
    <w:rsid w:val="00DD3512"/>
    <w:rsid w:val="00DE3325"/>
    <w:rsid w:val="00DF0027"/>
    <w:rsid w:val="00DF62CB"/>
    <w:rsid w:val="00E01B0C"/>
    <w:rsid w:val="00E05018"/>
    <w:rsid w:val="00E07A0D"/>
    <w:rsid w:val="00E16B69"/>
    <w:rsid w:val="00E227D6"/>
    <w:rsid w:val="00E3315E"/>
    <w:rsid w:val="00E333D4"/>
    <w:rsid w:val="00E370FF"/>
    <w:rsid w:val="00E522FD"/>
    <w:rsid w:val="00E56167"/>
    <w:rsid w:val="00EE3DAC"/>
    <w:rsid w:val="00EF502F"/>
    <w:rsid w:val="00F04EDB"/>
    <w:rsid w:val="00F4686A"/>
    <w:rsid w:val="00FB2E52"/>
    <w:rsid w:val="00FC451A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3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434</CharactersWithSpaces>
  <SharedDoc>false</SharedDoc>
  <HLinks>
    <vt:vector size="12" baseType="variant">
      <vt:variant>
        <vt:i4>7536750</vt:i4>
      </vt:variant>
      <vt:variant>
        <vt:i4>-1</vt:i4>
      </vt:variant>
      <vt:variant>
        <vt:i4>1055</vt:i4>
      </vt:variant>
      <vt:variant>
        <vt:i4>1</vt:i4>
      </vt:variant>
      <vt:variant>
        <vt:lpwstr>R:\msva6wb01.01\VA Green Production\VA Green CRB\VA_Green_CRB_Ch_10\Art\msva6_crb_ep_10_000.eps</vt:lpwstr>
      </vt:variant>
      <vt:variant>
        <vt:lpwstr/>
      </vt:variant>
      <vt:variant>
        <vt:i4>7536751</vt:i4>
      </vt:variant>
      <vt:variant>
        <vt:i4>-1</vt:i4>
      </vt:variant>
      <vt:variant>
        <vt:i4>1057</vt:i4>
      </vt:variant>
      <vt:variant>
        <vt:i4>1</vt:i4>
      </vt:variant>
      <vt:variant>
        <vt:lpwstr>R:\msva6wb01.01\VA Green Production\VA Green CRB\VA_Green_CRB_Ch_10\Art\msva6_crb_ep_10_001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5</cp:revision>
  <cp:lastPrinted>2010-02-24T18:33:00Z</cp:lastPrinted>
  <dcterms:created xsi:type="dcterms:W3CDTF">2013-01-17T14:25:00Z</dcterms:created>
  <dcterms:modified xsi:type="dcterms:W3CDTF">2016-07-31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